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6974" w:rsidRPr="00806974" w:rsidRDefault="00806974" w:rsidP="00806974">
      <w:pPr>
        <w:spacing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bidi="hi-IN"/>
        </w:rPr>
      </w:pP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bidi="hi-IN"/>
        </w:rPr>
        <w:t>Table 1: 1R4L active residues involved in docking interactions with the inhibitors and their dock scores.</w:t>
      </w:r>
      <w:proofErr w:type="gramEnd"/>
    </w:p>
    <w:tbl>
      <w:tblPr>
        <w:tblStyle w:val="TableGrid"/>
        <w:tblW w:w="14039" w:type="dxa"/>
        <w:jc w:val="center"/>
        <w:tblLayout w:type="fixed"/>
        <w:tblLook w:val="04A0"/>
      </w:tblPr>
      <w:tblGrid>
        <w:gridCol w:w="738"/>
        <w:gridCol w:w="2347"/>
        <w:gridCol w:w="1983"/>
        <w:gridCol w:w="3780"/>
        <w:gridCol w:w="1800"/>
        <w:gridCol w:w="1486"/>
        <w:gridCol w:w="1895"/>
        <w:gridCol w:w="10"/>
      </w:tblGrid>
      <w:tr w:rsidR="00806974" w:rsidTr="00173D93">
        <w:trPr>
          <w:trHeight w:val="556"/>
          <w:jc w:val="center"/>
        </w:trPr>
        <w:tc>
          <w:tcPr>
            <w:tcW w:w="738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 w:rsidRPr="004D6856">
              <w:rPr>
                <w:rFonts w:ascii="Times New Roman" w:hAnsi="Times New Roman" w:cs="Times New Roman"/>
                <w:b/>
                <w:sz w:val="24"/>
                <w:szCs w:val="24"/>
              </w:rPr>
              <w:t>SL. No.</w:t>
            </w:r>
          </w:p>
        </w:tc>
        <w:tc>
          <w:tcPr>
            <w:tcW w:w="2347" w:type="dxa"/>
          </w:tcPr>
          <w:p w:rsidR="00806974" w:rsidRDefault="00806974" w:rsidP="00173D93">
            <w:pPr>
              <w:ind w:right="349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proofErr w:type="spellStart"/>
            <w:r w:rsidRPr="004D685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Urtica</w:t>
            </w:r>
            <w:proofErr w:type="spellEnd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4D6856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compounds</w:t>
            </w:r>
          </w:p>
        </w:tc>
        <w:tc>
          <w:tcPr>
            <w:tcW w:w="1983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 w:rsidRPr="004D6856">
              <w:rPr>
                <w:rFonts w:ascii="Times New Roman" w:hAnsi="Times New Roman" w:cs="Times New Roman"/>
                <w:b/>
                <w:iCs/>
                <w:sz w:val="24"/>
                <w:szCs w:val="24"/>
              </w:rPr>
              <w:t>IUPAC NAM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 w:rsidRPr="004D68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D Structure</w: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ocking score</w:t>
            </w:r>
          </w:p>
        </w:tc>
        <w:tc>
          <w:tcPr>
            <w:tcW w:w="1486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 w:rsidRPr="004D68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o. of hydrogen bond with 1R4L</w:t>
            </w:r>
          </w:p>
        </w:tc>
        <w:tc>
          <w:tcPr>
            <w:tcW w:w="1905" w:type="dxa"/>
            <w:gridSpan w:val="2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bidi="hi-IN"/>
              </w:rPr>
            </w:pPr>
            <w:r w:rsidRPr="004D68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-bond form with Binding residues</w:t>
            </w:r>
          </w:p>
        </w:tc>
      </w:tr>
      <w:tr w:rsidR="00806974" w:rsidTr="00173D93">
        <w:trPr>
          <w:trHeight w:val="2690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p-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Hydroxybenzoic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-hydroxybenzoic acid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111" w:dyaOrig="2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6pt;height:102pt" o:ole="">
                  <v:imagedata r:id="rId4" o:title=""/>
                </v:shape>
                <o:OLEObject Type="Embed" ProgID="ChemDraw.Document.6.0" ShapeID="_x0000_i1025" DrawAspect="Content" ObjectID="_1659118143" r:id="rId5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7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Trp16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69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1, Asp 499 </w:t>
            </w:r>
          </w:p>
        </w:tc>
      </w:tr>
      <w:tr w:rsidR="00806974" w:rsidTr="00173D93">
        <w:trPr>
          <w:trHeight w:val="2059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entisic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,5-dihydroxybenzoic acid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</w:pPr>
          </w:p>
          <w:p w:rsidR="00806974" w:rsidRDefault="00806974" w:rsidP="00173D93">
            <w:pPr>
              <w:jc w:val="center"/>
            </w:pPr>
            <w:r>
              <w:object w:dxaOrig="3111" w:dyaOrig="2040">
                <v:shape id="_x0000_i1026" type="#_x0000_t75" style="width:156pt;height:102pt" o:ole="">
                  <v:imagedata r:id="rId6" o:title=""/>
                </v:shape>
                <o:OLEObject Type="Embed" ProgID="ChemDraw.Document.6.0" ShapeID="_x0000_i1026" DrawAspect="Content" ObjectID="_1659118144" r:id="rId7"/>
              </w:objec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6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69</w:t>
            </w:r>
          </w:p>
        </w:tc>
      </w:tr>
      <w:tr w:rsidR="00806974" w:rsidTr="00173D93">
        <w:trPr>
          <w:trHeight w:val="2060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Protocatechuic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,4-dihydroxybenzoic acid</w:t>
            </w:r>
          </w:p>
        </w:tc>
        <w:tc>
          <w:tcPr>
            <w:tcW w:w="3780" w:type="dxa"/>
          </w:tcPr>
          <w:p w:rsidR="00806974" w:rsidRPr="00934943" w:rsidRDefault="00806974" w:rsidP="00173D93">
            <w:r>
              <w:object w:dxaOrig="3111" w:dyaOrig="2040">
                <v:shape id="_x0000_i1027" type="#_x0000_t75" style="width:156pt;height:102pt" o:ole="">
                  <v:imagedata r:id="rId8" o:title=""/>
                </v:shape>
                <o:OLEObject Type="Embed" ProgID="ChemDraw.Document.6.0" ShapeID="_x0000_i1027" DrawAspect="Content" ObjectID="_1659118145" r:id="rId9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8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6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69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77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1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99</w:t>
            </w:r>
          </w:p>
        </w:tc>
      </w:tr>
      <w:tr w:rsidR="00806974" w:rsidTr="00173D93">
        <w:trPr>
          <w:gridAfter w:val="1"/>
          <w:wAfter w:w="10" w:type="dxa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Vanillic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-hydroxy-3-methoxybenzoic acid</w:t>
            </w:r>
          </w:p>
        </w:tc>
        <w:tc>
          <w:tcPr>
            <w:tcW w:w="3780" w:type="dxa"/>
          </w:tcPr>
          <w:p w:rsidR="00806974" w:rsidRPr="004D6856" w:rsidRDefault="00806974" w:rsidP="00173D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413" w:dyaOrig="2040">
                <v:shape id="_x0000_i1028" type="#_x0000_t75" style="width:170.4pt;height:102pt" o:ole="">
                  <v:imagedata r:id="rId10" o:title=""/>
                </v:shape>
                <o:OLEObject Type="Embed" ProgID="ChemDraw.Document.6.0" ShapeID="_x0000_i1028" DrawAspect="Content" ObjectID="_1659118146" r:id="rId11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5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95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3, His 345, His 374, His 378, His 50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02</w:t>
            </w:r>
          </w:p>
        </w:tc>
      </w:tr>
      <w:tr w:rsidR="00806974" w:rsidTr="00173D93">
        <w:trPr>
          <w:gridAfter w:val="1"/>
          <w:wAfter w:w="10" w:type="dxa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Ferulic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:rsidR="00806974" w:rsidRDefault="00806974" w:rsidP="00173D93">
            <w:pPr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E)-3-(4-hydroxy-3-methoxyphenyl)prop-2-enoic acid</w:t>
            </w:r>
          </w:p>
        </w:tc>
        <w:tc>
          <w:tcPr>
            <w:tcW w:w="3780" w:type="dxa"/>
          </w:tcPr>
          <w:p w:rsidR="00806974" w:rsidRPr="004D6856" w:rsidRDefault="00806974" w:rsidP="00173D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455" w:dyaOrig="2040">
                <v:shape id="_x0000_i1029" type="#_x0000_t75" style="width:178.2pt;height:81.6pt" o:ole="">
                  <v:imagedata r:id="rId12" o:title=""/>
                </v:shape>
                <o:OLEObject Type="Embed" ProgID="ChemDraw.Document.6.0" ShapeID="_x0000_i1029" DrawAspect="Content" ObjectID="_1659118147" r:id="rId13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9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95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n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49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Cys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44, His 345</w:t>
            </w:r>
          </w:p>
        </w:tc>
      </w:tr>
      <w:tr w:rsidR="00806974" w:rsidTr="00173D93">
        <w:trPr>
          <w:gridAfter w:val="1"/>
          <w:wAfter w:w="10" w:type="dxa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n-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etracosan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tetracosane</w:t>
            </w:r>
            <w:proofErr w:type="spellEnd"/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Default="00806974" w:rsidP="00173D93">
            <w:pPr>
              <w:jc w:val="center"/>
            </w:pPr>
            <w:r>
              <w:object w:dxaOrig="4808" w:dyaOrig="305">
                <v:shape id="_x0000_i1030" type="#_x0000_t75" style="width:178.8pt;height:11.4pt" o:ole="">
                  <v:imagedata r:id="rId14" o:title=""/>
                </v:shape>
                <o:OLEObject Type="Embed" ProgID="ChemDraw.Document.6.0" ShapeID="_x0000_i1030" DrawAspect="Content" ObjectID="_1659118148" r:id="rId15"/>
              </w:objec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6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95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0 </w:t>
            </w:r>
          </w:p>
        </w:tc>
      </w:tr>
      <w:tr w:rsidR="00806974" w:rsidTr="00173D93">
        <w:trPr>
          <w:gridAfter w:val="1"/>
          <w:wAfter w:w="10" w:type="dxa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Ethyl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palmitat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ethylhexadecanoate</w:t>
            </w:r>
            <w:proofErr w:type="spellEnd"/>
          </w:p>
        </w:tc>
        <w:tc>
          <w:tcPr>
            <w:tcW w:w="3780" w:type="dxa"/>
          </w:tcPr>
          <w:p w:rsidR="00806974" w:rsidRPr="004D6856" w:rsidRDefault="00806974" w:rsidP="00173D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486" w:dyaOrig="886">
                <v:shape id="_x0000_i1031" type="#_x0000_t75" style="width:177.6pt;height:29.4pt" o:ole="">
                  <v:imagedata r:id="rId16" o:title=""/>
                </v:shape>
                <o:OLEObject Type="Embed" ProgID="ChemDraw.Document.6.0" ShapeID="_x0000_i1031" DrawAspect="Content" ObjectID="_1659118149" r:id="rId17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8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95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la 342, Asp 335</w:t>
            </w:r>
          </w:p>
        </w:tc>
      </w:tr>
      <w:tr w:rsidR="00806974" w:rsidTr="00173D93">
        <w:trPr>
          <w:gridAfter w:val="1"/>
          <w:wAfter w:w="10" w:type="dxa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n-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Hexacosan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hexacosane</w:t>
            </w:r>
            <w:proofErr w:type="spellEnd"/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</w:pPr>
          </w:p>
          <w:p w:rsidR="00806974" w:rsidRDefault="00806974" w:rsidP="00173D93">
            <w:pPr>
              <w:jc w:val="center"/>
            </w:pPr>
            <w:r>
              <w:object w:dxaOrig="5746" w:dyaOrig="317">
                <v:shape id="_x0000_i1032" type="#_x0000_t75" style="width:178.2pt;height:10.2pt" o:ole="">
                  <v:imagedata r:id="rId18" o:title=""/>
                </v:shape>
                <o:OLEObject Type="Embed" ProgID="ChemDraw.Document.6.0" ShapeID="_x0000_i1032" DrawAspect="Content" ObjectID="_1659118150" r:id="rId19"/>
              </w:objec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6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95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06974" w:rsidTr="00173D93">
        <w:trPr>
          <w:gridAfter w:val="1"/>
          <w:wAfter w:w="10" w:type="dxa"/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Propyl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palmitat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propylhexadecanoate</w:t>
            </w:r>
            <w:proofErr w:type="spellEnd"/>
          </w:p>
        </w:tc>
        <w:tc>
          <w:tcPr>
            <w:tcW w:w="3780" w:type="dxa"/>
          </w:tcPr>
          <w:p w:rsidR="00806974" w:rsidRPr="004D6856" w:rsidRDefault="00806974" w:rsidP="00173D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976" w:dyaOrig="886">
                <v:shape id="_x0000_i1033" type="#_x0000_t75" style="width:178.2pt;height:26.4pt" o:ole="">
                  <v:imagedata r:id="rId20" o:title=""/>
                </v:shape>
                <o:OLEObject Type="Embed" ProgID="ChemDraw.Document.6.0" ShapeID="_x0000_i1033" DrawAspect="Content" ObjectID="_1659118151" r:id="rId21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4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95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Le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44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4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Ethyl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stearat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ethyloctadecanoate</w:t>
            </w:r>
            <w:proofErr w:type="spellEnd"/>
          </w:p>
        </w:tc>
        <w:tc>
          <w:tcPr>
            <w:tcW w:w="378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787" w:dyaOrig="886">
                <v:shape id="_x0000_i1034" type="#_x0000_t75" style="width:177pt;height:27.6pt" o:ole="">
                  <v:imagedata r:id="rId22" o:title=""/>
                </v:shape>
                <o:OLEObject Type="Embed" ProgID="ChemDraw.Document.6.0" ShapeID="_x0000_i1034" DrawAspect="Content" ObjectID="_1659118152" r:id="rId23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8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Propyl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stearat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propyloctadecano</w:t>
            </w: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ate</w:t>
            </w:r>
            <w:proofErr w:type="spellEnd"/>
          </w:p>
        </w:tc>
        <w:tc>
          <w:tcPr>
            <w:tcW w:w="378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182" w:dyaOrig="886">
                <v:shape id="_x0000_i1035" type="#_x0000_t75" style="width:177.6pt;height:30.6pt" o:ole="">
                  <v:imagedata r:id="rId24" o:title=""/>
                </v:shape>
                <o:OLEObject Type="Embed" ProgID="ChemDraw.Document.6.0" ShapeID="_x0000_i1035" DrawAspect="Content" ObjectID="_1659118153" r:id="rId25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7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Le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44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68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145 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Alpha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ocopherol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(Vitamin E)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2R)-2,5,7,8-tetramethyl-2-[(4R,8R)-4,8,12-trimethyltridecyl]-3,4-dihydrochromen-6-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811" w:dyaOrig="1507">
                <v:shape id="_x0000_i1036" type="#_x0000_t75" style="width:178.2pt;height:46.2pt" o:ole="">
                  <v:imagedata r:id="rId26" o:title=""/>
                </v:shape>
                <o:OLEObject Type="Embed" ProgID="ChemDraw.Document.6.0" ShapeID="_x0000_i1036" DrawAspect="Content" ObjectID="_1659118154" r:id="rId27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0.5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Lys 562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08, Asp 206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Beta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sitosterol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3S,8S,9S,10R,13R,14S,17R)-17-[(2R,5R)-5-ethyl-6-methylheptan-2-yl]-10,13-dimethyl-2,3,4,7,8,9,11,12,14,15,16,17-dodecahydro-1H-cyclopenta[a]phenanthren-3-ol</w:t>
            </w:r>
          </w:p>
        </w:tc>
        <w:tc>
          <w:tcPr>
            <w:tcW w:w="378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672" w:dyaOrig="2573">
                <v:shape id="_x0000_i1037" type="#_x0000_t75" style="width:178.2pt;height:124.8pt" o:ole="">
                  <v:imagedata r:id="rId28" o:title=""/>
                </v:shape>
                <o:OLEObject Type="Embed" ProgID="ChemDraw.Document.6.0" ShapeID="_x0000_i1037" DrawAspect="Content" ObjectID="_1659118155" r:id="rId29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2.2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Val 212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, 6,-Nonadienal,3, 7-dimethyl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2E,6E)-3,7-dimethylnona-2,6-diena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787" w:dyaOrig="862">
                <v:shape id="_x0000_i1038" type="#_x0000_t75" style="width:178.8pt;height:40.8pt" o:ole="">
                  <v:imagedata r:id="rId30" o:title=""/>
                </v:shape>
                <o:OLEObject Type="Embed" ProgID="ChemDraw.Document.6.0" ShapeID="_x0000_i1038" DrawAspect="Content" ObjectID="_1659118156" r:id="rId31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0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His 34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Cys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44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, 2, 3-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Butanetriol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butane-1,2,3-triol</w:t>
            </w:r>
          </w:p>
        </w:tc>
        <w:bookmarkStart w:id="0" w:name="_GoBack"/>
        <w:tc>
          <w:tcPr>
            <w:tcW w:w="378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280" w:dyaOrig="1673">
                <v:shape id="_x0000_i1039" type="#_x0000_t75" style="width:114pt;height:84pt" o:ole="">
                  <v:imagedata r:id="rId32" o:title=""/>
                </v:shape>
                <o:OLEObject Type="Embed" ProgID="ChemDraw.Document.6.0" ShapeID="_x0000_i1039" DrawAspect="Content" ObjectID="_1659118157" r:id="rId33"/>
              </w:object>
            </w:r>
            <w:bookmarkEnd w:id="0"/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5.8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Lys 481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69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77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Benzofuran,2,3,-dihydro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,3-dihydro-1-benzofuran</w:t>
            </w:r>
          </w:p>
        </w:tc>
        <w:tc>
          <w:tcPr>
            <w:tcW w:w="378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973" w:dyaOrig="1243">
                <v:shape id="_x0000_i1040" type="#_x0000_t75" style="width:98.4pt;height:61.8pt" o:ole="">
                  <v:imagedata r:id="rId34" o:title=""/>
                </v:shape>
                <o:OLEObject Type="Embed" ProgID="ChemDraw.Document.6.0" ShapeID="_x0000_i1040" DrawAspect="Content" ObjectID="_1659118158" r:id="rId35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4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etramethyl-1,2,3,5,6,7,8, 8a-</w:t>
            </w:r>
          </w:p>
          <w:p w:rsidR="00806974" w:rsidRPr="004D6856" w:rsidRDefault="00806974" w:rsidP="00173D9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octahydronaphthalen-1-ol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,5,5,8a-tetramethyl-1,2,3,6,7,8-hexahydronaphthalen-1-ol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578" w:dyaOrig="2376">
                <v:shape id="_x0000_i1041" type="#_x0000_t75" style="width:129.6pt;height:119.4pt" o:ole="">
                  <v:imagedata r:id="rId36" o:title=""/>
                </v:shape>
                <o:OLEObject Type="Embed" ProgID="ChemDraw.Document.6.0" ShapeID="_x0000_i1041" DrawAspect="Content" ObjectID="_1659118159" r:id="rId37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5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p 350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-Dodecanamine, N, N-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dimethyl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N,N-dimethyldodecan-1-ami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410" w:dyaOrig="946">
                <v:shape id="_x0000_i1042" type="#_x0000_t75" style="width:177.6pt;height:31.8pt" o:ole="">
                  <v:imagedata r:id="rId38" o:title=""/>
                </v:shape>
                <o:OLEObject Type="Embed" ProgID="ChemDraw.Document.6.0" ShapeID="_x0000_i1042" DrawAspect="Content" ObjectID="_1659118160" r:id="rId39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5.9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(3H)-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Naphthalenone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, 4, 4a,5,6,7,8-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hexahydro-1-methoxy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-methoxy-4,4a,5,6,7,8-hexahydro-3H-naphthalen-2-one</w:t>
            </w:r>
          </w:p>
        </w:tc>
        <w:tc>
          <w:tcPr>
            <w:tcW w:w="378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645" w:dyaOrig="2102">
                <v:shape id="_x0000_i1043" type="#_x0000_t75" style="width:132pt;height:104.4pt" o:ole="">
                  <v:imagedata r:id="rId40" o:title=""/>
                </v:shape>
                <o:OLEObject Type="Embed" ProgID="ChemDraw.Document.6.0" ShapeID="_x0000_i1043" DrawAspect="Content" ObjectID="_1659118161" r:id="rId41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7.2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His 374. His 378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2,2'-methylene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bis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(6-tert-butyl-p-cresol)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-tert-butyl-6-[(3-tert-butyl-2-</w:t>
            </w: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hydroxy-5-methylphenyl)methyl]-4-methylphenol</w: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064" w:dyaOrig="2458">
                <v:shape id="_x0000_i1044" type="#_x0000_t75" style="width:177.6pt;height:86.4pt" o:ole="">
                  <v:imagedata r:id="rId42" o:title=""/>
                </v:shape>
                <o:OLEObject Type="Embed" ProgID="ChemDraw.Document.6.0" ShapeID="_x0000_i1044" DrawAspect="Content" ObjectID="_1659118162" r:id="rId43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8.6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hr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1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Kaempferol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,5,7-trihydroxy-2-(4-hydroxyphenyl)chromen-4-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982" w:dyaOrig="2822">
                <v:shape id="_x0000_i1045" type="#_x0000_t75" style="width:178.8pt;height:101.4pt" o:ole="">
                  <v:imagedata r:id="rId44" o:title=""/>
                </v:shape>
                <o:OLEObject Type="Embed" ProgID="ChemDraw.Document.6.0" ShapeID="_x0000_i1045" DrawAspect="Content" ObjectID="_1659118163" r:id="rId45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3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3, His 345, His 378, His 505, Tyr 51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Isorhamnet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,5,7-trihydroxy-2-(4-hydroxy-3-methoxyphenyl)chromen-4-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272" w:dyaOrig="2822">
                <v:shape id="_x0000_i1046" type="#_x0000_t75" style="width:178.2pt;height:95.4pt" o:ole="">
                  <v:imagedata r:id="rId46" o:title=""/>
                </v:shape>
                <o:OLEObject Type="Embed" ProgID="ChemDraw.Document.6.0" ShapeID="_x0000_i1046" DrawAspect="Content" ObjectID="_1659118164" r:id="rId47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4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3, His 345, His 378,  His 505,  Tyr 51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Quercet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-(3,4-dihydroxyphenyl)-3,5,7-trihydroxychromen-4-one</w:t>
            </w:r>
          </w:p>
        </w:tc>
        <w:tc>
          <w:tcPr>
            <w:tcW w:w="3780" w:type="dxa"/>
          </w:tcPr>
          <w:p w:rsidR="00806974" w:rsidRDefault="00806974" w:rsidP="00173D93"/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982" w:dyaOrig="2822">
                <v:shape id="_x0000_i1047" type="#_x0000_t75" style="width:178.8pt;height:101.4pt" o:ole="">
                  <v:imagedata r:id="rId48" o:title=""/>
                </v:shape>
                <o:OLEObject Type="Embed" ProgID="ChemDraw.Document.6.0" ShapeID="_x0000_i1047" DrawAspect="Content" ObjectID="_1659118165" r:id="rId49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0.0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3, His 345, His 378, His 374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02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Isoquercitr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-(3,4-dihydroxyphenyl)-5,7-dihydroxy-3-[(2S,3R,4S,5S,6R)-3,4,5-trihydroxy-6-(hydroxymethyl)oxan-2-yl]oxychromen-4-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4982" w:dyaOrig="4550">
                <v:shape id="_x0000_i1048" type="#_x0000_t75" style="width:178.8pt;height:162.6pt" o:ole="">
                  <v:imagedata r:id="rId50" o:title=""/>
                </v:shape>
                <o:OLEObject Type="Embed" ProgID="ChemDraw.Document.6.0" ShapeID="_x0000_i1048" DrawAspect="Content" ObjectID="_1659118166" r:id="rId51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6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n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94, Asp 350, Ala 348, Pro 346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n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51, His 378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514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tragal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5,7-dihydroxy-2-(4-hydroxyphenyl)-3-[(2S,3R,4S,5S,6R)-3,4,5-trihydroxy-6-(hydroxymethyl)oxan-2-yl]oxychromen-4-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Default="00806974" w:rsidP="00173D93">
            <w:pPr>
              <w:jc w:val="center"/>
            </w:pPr>
            <w:r>
              <w:object w:dxaOrig="4982" w:dyaOrig="4550">
                <v:shape id="_x0000_i1049" type="#_x0000_t75" style="width:178.8pt;height:162.6pt" o:ole="">
                  <v:imagedata r:id="rId52" o:title=""/>
                </v:shape>
                <o:OLEObject Type="Embed" ProgID="ChemDraw.Document.6.0" ShapeID="_x0000_i1049" DrawAspect="Content" ObjectID="_1659118167" r:id="rId53"/>
              </w:objec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6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His 34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4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n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49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hr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1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Rut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2-(3,4-dihydroxyphenyl)</w:t>
            </w: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-5,7-dihydroxy-3-[(2S,3R,4S,5S,6R)-3,4,5-trihydroxy-6-[[(2R,3R,4R,5R,6S)-3,4,5-trihydroxy-6-methyloxan-2-yl]oxymethyl]oxan-2-yl]oxychromen-4-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482" w:dyaOrig="5414">
                <v:shape id="_x0000_i1050" type="#_x0000_t75" style="width:178.2pt;height:176.4pt" o:ole="">
                  <v:imagedata r:id="rId54" o:title=""/>
                </v:shape>
                <o:OLEObject Type="Embed" ProgID="ChemDraw.Document.6.0" ShapeID="_x0000_i1050" DrawAspect="Content" ObjectID="_1659118168" r:id="rId55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0.9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His 34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hr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45, Asp 367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02, 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caffeic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acid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E)-3-(3,4-dihydroxyphenyl)prop-2-enoic </w:t>
            </w:r>
            <w:r w:rsidRPr="004D6856">
              <w:rPr>
                <w:rStyle w:val="highlight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acid</w:t>
            </w:r>
          </w:p>
        </w:tc>
        <w:tc>
          <w:tcPr>
            <w:tcW w:w="378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984" w:dyaOrig="1958">
                <v:shape id="_x0000_i1051" type="#_x0000_t75" style="width:178.2pt;height:87.6pt" o:ole="">
                  <v:imagedata r:id="rId56" o:title=""/>
                </v:shape>
                <o:OLEObject Type="Embed" ProgID="ChemDraw.Document.6.0" ShapeID="_x0000_i1051" DrawAspect="Content" ObjectID="_1659118169" r:id="rId57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3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n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522, Asp 367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hr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1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chlorogenic</w:t>
            </w:r>
            <w:proofErr w:type="spellEnd"/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cid</w:t>
            </w:r>
          </w:p>
        </w:tc>
        <w:tc>
          <w:tcPr>
            <w:tcW w:w="1983" w:type="dxa"/>
          </w:tcPr>
          <w:p w:rsidR="00806974" w:rsidRDefault="00806974" w:rsidP="00173D93">
            <w:pPr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1S,3R,4R,5R)-3-[(E)-3-(3,4-dihydroxyphenyl)prop-2-enoyl]oxy-1,4,5-trihydroxycyclohexane-1-carboxylic </w:t>
            </w:r>
            <w:r w:rsidRPr="004D6856">
              <w:rPr>
                <w:rStyle w:val="highlight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acid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6480" w:dyaOrig="2822">
                <v:shape id="_x0000_i1052" type="#_x0000_t75" style="width:178.8pt;height:77.4pt" o:ole="">
                  <v:imagedata r:id="rId58" o:title=""/>
                </v:shape>
                <o:OLEObject Type="Embed" ProgID="ChemDraw.Document.6.0" ShapeID="_x0000_i1052" DrawAspect="Content" ObjectID="_1659118170" r:id="rId59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8.0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His 401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5, Al 348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copolet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7-hydroxy-6-methoxychromen-2-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638" w:dyaOrig="1382">
                <v:shape id="_x0000_i1053" type="#_x0000_t75" style="width:178.2pt;height:67.8pt" o:ole="">
                  <v:imagedata r:id="rId60" o:title=""/>
                </v:shape>
                <o:OLEObject Type="Embed" ProgID="ChemDraw.Document.6.0" ShapeID="_x0000_i1053" DrawAspect="Content" ObjectID="_1659118171" r:id="rId61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6.6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06 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β-carotene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,3,3-trimethyl-2-[(1E,3E,5E,7E,9E,11E,13E,15E,17E)-3,7,12,16-tetramethyl-18-(2,6,6-trimethylcyclohexen-1-yl)octadeca-1,3,5,7,9,11,13,15,17-nonaenyl]cyclohexe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7017" w:dyaOrig="6120">
                <v:shape id="_x0000_i1054" type="#_x0000_t75" style="width:177.6pt;height:155.4pt" o:ole="">
                  <v:imagedata r:id="rId62" o:title=""/>
                </v:shape>
                <o:OLEObject Type="Embed" ProgID="ChemDraw.Document.6.0" ShapeID="_x0000_i1054" DrawAspect="Content" ObjectID="_1659118172" r:id="rId63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1.29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Luteoxanth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6S,7aR)-2-[(2E,4E,6E,8E,10E,12E,14E,16E)-17-[(1S,4S,6R)-4-hydroxy-2,2,6-trimethyl-7-oxabicyclo[4.1.0]heptan-1-yl]-6,11,15-trimethylheptadeca-2,4,6,8,10,12,14,16-octaen-2-yl]-4,4,7a-trimethyl-2,5,6,7-</w:t>
            </w: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tetrahydro-1-benzofuran-6-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6864" w:dyaOrig="7087">
                <v:shape id="_x0000_i1055" type="#_x0000_t75" style="width:178.2pt;height:184.8pt" o:ole="">
                  <v:imagedata r:id="rId64" o:title=""/>
                </v:shape>
                <o:OLEObject Type="Embed" ProgID="ChemDraw.Document.6.0" ShapeID="_x0000_i1055" DrawAspect="Content" ObjectID="_1659118173" r:id="rId65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0.8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p 350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lutein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epoxid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1R,3S,6S)-6-[(1E,3E,5E,7E,9E,11E,13E,15E,17E)-18-[(1R,4R)-4-hydroxy-2,6,6-trimethylcyclohex-2-en-1-yl]-3,7,12,16-tetramethyloctadeca-1,3,5,7,9,11,13,15,17-nonaenyl]-1,5,5-trimethyl-7-oxabicyclo[4.1.0]heptan-3-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6768" w:dyaOrig="7531">
                <v:shape id="_x0000_i1056" type="#_x0000_t75" style="width:177pt;height:198pt" o:ole="">
                  <v:imagedata r:id="rId66" o:title=""/>
                </v:shape>
                <o:OLEObject Type="Embed" ProgID="ChemDraw.Document.6.0" ShapeID="_x0000_i1056" DrawAspect="Content" ObjectID="_1659118174" r:id="rId67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0.7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sp 367, Thr44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Violaxanthin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1R,3S,6S)-6-[(1E,3E,5E,7E,9E,11E,13E,15E,17E)-18-[(1S,4S,6R)-4-hydroxy-2,2,6-trimethyl-7-oxabicyclo[4.1.0]heptan-1-yl]-3,7,12,16-tetramethyloctadeca-1,3,5,7,9,11,13,15,17-nonaenyl]-1,5,5-trimethyl-7-oxabicyclo[4.1.0]</w:t>
            </w: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heptan-3-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6642" w:dyaOrig="7625">
                <v:shape id="_x0000_i1057" type="#_x0000_t75" style="width:177pt;height:204pt" o:ole="">
                  <v:imagedata r:id="rId68" o:title=""/>
                </v:shape>
                <o:OLEObject Type="Embed" ProgID="ChemDraw.Document.6.0" ShapeID="_x0000_i1057" DrawAspect="Content" ObjectID="_1659118175" r:id="rId69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10.8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hr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1, Asp 394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cetophenone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1-phenylethan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</w:pPr>
          </w:p>
          <w:p w:rsidR="00806974" w:rsidRDefault="00806974" w:rsidP="00173D93">
            <w:pPr>
              <w:jc w:val="center"/>
            </w:pPr>
            <w:r>
              <w:object w:dxaOrig="1577" w:dyaOrig="1440">
                <v:shape id="_x0000_i1058" type="#_x0000_t75" style="width:78.6pt;height:1in" o:ole="">
                  <v:imagedata r:id="rId70" o:title=""/>
                </v:shape>
                <o:OLEObject Type="Embed" ProgID="ChemDraw.Document.6.0" ShapeID="_x0000_i1058" DrawAspect="Content" ObjectID="_1659118176" r:id="rId71"/>
              </w:objec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0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Cys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44, His 34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Vitamins C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2R)-2-[(1S)-1,2-dihydroxyethyl]-3,4-dihydroxy-2H-furan-5-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522" w:dyaOrig="1755">
                <v:shape id="_x0000_i1059" type="#_x0000_t75" style="width:126pt;height:87.6pt" o:ole="">
                  <v:imagedata r:id="rId72" o:title=""/>
                </v:shape>
                <o:OLEObject Type="Embed" ProgID="ChemDraw.Document.6.0" ShapeID="_x0000_i1059" DrawAspect="Content" ObjectID="_1659118177" r:id="rId73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2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02, His 374, His 50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3, His 345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Vitamin B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pyridine-3-car</w:t>
            </w:r>
            <w:r w:rsidRPr="004D6856">
              <w:rPr>
                <w:rStyle w:val="highlight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b</w:t>
            </w: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oxamid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Default="00806974" w:rsidP="00173D93">
            <w:pPr>
              <w:jc w:val="center"/>
            </w:pPr>
            <w:r>
              <w:object w:dxaOrig="1625" w:dyaOrig="1488">
                <v:shape id="_x0000_i1060" type="#_x0000_t75" style="width:81.6pt;height:74.4pt" o:ole="">
                  <v:imagedata r:id="rId74" o:title=""/>
                </v:shape>
                <o:OLEObject Type="Embed" ProgID="ChemDraw.Document.6.0" ShapeID="_x0000_i1060" DrawAspect="Content" ObjectID="_1659118178" r:id="rId75"/>
              </w:object>
            </w: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6.3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169, Asp 499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1, Lys 481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Vitamin K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2-methyl-3-[(E)-3,7,11,15-tetramethylhexadec-2-enyl]naphthalene-1,4-dione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5921" w:dyaOrig="1512">
                <v:shape id="_x0000_i1061" type="#_x0000_t75" style="width:177pt;height:45.6pt" o:ole="">
                  <v:imagedata r:id="rId76" o:title=""/>
                </v:shape>
                <o:OLEObject Type="Embed" ProgID="ChemDraw.Document.6.0" ShapeID="_x0000_i1061" DrawAspect="Content" ObjectID="_1659118179" r:id="rId77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7.9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n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98 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dehydrodiconiferyl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D68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lcohol</w:t>
            </w:r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4-[3-</w:t>
            </w: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lastRenderedPageBreak/>
              <w:t>(hydroxymethyl)-5-[(E)-3-hydroxyprop-1-enyl]-7-methoxy-2,3-dihydro-1-benzofuran-2-yl]-2-methoxyphen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938" w:dyaOrig="1632">
                <v:shape id="_x0000_i1062" type="#_x0000_t75" style="width:178.8pt;height:73.8pt" o:ole="">
                  <v:imagedata r:id="rId78" o:title=""/>
                </v:shape>
                <o:OLEObject Type="Embed" ProgID="ChemDraw.Document.6.0" ShapeID="_x0000_i1062" DrawAspect="Content" ObjectID="_1659118180" r:id="rId79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4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518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06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isolariciresinol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(6R,7R,8S)-8-(4-hydroxy-3-methoxyphenyl)-6,7-bis(hydroxymethyl)-3-methoxy-5,6,7,8-tetrahydronaphthalen-2-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532" w:dyaOrig="2187">
                <v:shape id="_x0000_i1063" type="#_x0000_t75" style="width:126.6pt;height:109.2pt" o:ole="">
                  <v:imagedata r:id="rId80" o:title=""/>
                </v:shape>
                <o:OLEObject Type="Embed" ProgID="ChemDraw.Document.6.0" ShapeID="_x0000_i1063" DrawAspect="Content" ObjectID="_1659118181" r:id="rId81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4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hr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371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Glu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06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Pinoresinol</w:t>
            </w:r>
            <w:proofErr w:type="spellEnd"/>
          </w:p>
        </w:tc>
        <w:tc>
          <w:tcPr>
            <w:tcW w:w="1983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-[(3S,3aR,6S,6aR)-6-(4-hydroxy-3-methoxyphenyl)-1,3,3a,4,6,6a-hexahydrofuro[3,4-c]furan-3-yl]-2-methoxyphen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919" w:dyaOrig="3276">
                <v:shape id="_x0000_i1064" type="#_x0000_t75" style="width:145.8pt;height:163.2pt" o:ole="">
                  <v:imagedata r:id="rId82" o:title=""/>
                </v:shape>
                <o:OLEObject Type="Embed" ProgID="ChemDraw.Document.6.0" ShapeID="_x0000_i1064" DrawAspect="Content" ObjectID="_1659118182" r:id="rId83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9.3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05" w:type="dxa"/>
            <w:gridSpan w:val="2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His 345, His 50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518, </w:t>
            </w:r>
          </w:p>
        </w:tc>
      </w:tr>
      <w:tr w:rsidR="00806974" w:rsidTr="00173D93">
        <w:trPr>
          <w:jc w:val="center"/>
        </w:trPr>
        <w:tc>
          <w:tcPr>
            <w:tcW w:w="738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2347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3, 4-divanillyltetrahydrofuran</w:t>
            </w:r>
          </w:p>
        </w:tc>
        <w:tc>
          <w:tcPr>
            <w:tcW w:w="1983" w:type="dxa"/>
          </w:tcPr>
          <w:p w:rsidR="00806974" w:rsidRDefault="00806974" w:rsidP="00173D93">
            <w:pPr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</w:p>
          <w:p w:rsidR="00806974" w:rsidRPr="004D6856" w:rsidRDefault="00806974" w:rsidP="00173D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4-[[4-[(4-hydroxy-</w:t>
            </w:r>
            <w:r w:rsidRPr="004D6856">
              <w:rPr>
                <w:rStyle w:val="highlight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-</w:t>
            </w: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methoxyphenyl)methyl]oxolan-</w:t>
            </w:r>
            <w:r w:rsidRPr="004D6856">
              <w:rPr>
                <w:rStyle w:val="highlight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3-</w:t>
            </w:r>
            <w:r w:rsidRPr="004D6856">
              <w:rPr>
                <w:rStyle w:val="breakword"/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yl]methyl]-2-methoxyphenol</w:t>
            </w:r>
          </w:p>
        </w:tc>
        <w:tc>
          <w:tcPr>
            <w:tcW w:w="3780" w:type="dxa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633" w:dyaOrig="2213">
                <v:shape id="_x0000_i1065" type="#_x0000_t75" style="width:131.4pt;height:110.4pt" o:ole="">
                  <v:imagedata r:id="rId84" o:title=""/>
                </v:shape>
                <o:OLEObject Type="Embed" ProgID="ChemDraw.Document.6.0" ShapeID="_x0000_i1065" DrawAspect="Content" ObjectID="_1659118183" r:id="rId85"/>
              </w:object>
            </w:r>
          </w:p>
        </w:tc>
        <w:tc>
          <w:tcPr>
            <w:tcW w:w="1800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-8.8</w:t>
            </w:r>
          </w:p>
        </w:tc>
        <w:tc>
          <w:tcPr>
            <w:tcW w:w="1486" w:type="dxa"/>
          </w:tcPr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05" w:type="dxa"/>
            <w:gridSpan w:val="2"/>
          </w:tcPr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06974" w:rsidRPr="004D6856" w:rsidRDefault="00806974" w:rsidP="00173D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Arg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273, His 345, </w:t>
            </w:r>
            <w:proofErr w:type="spellStart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>Thr</w:t>
            </w:r>
            <w:proofErr w:type="spellEnd"/>
            <w:r w:rsidRPr="004D6856">
              <w:rPr>
                <w:rFonts w:ascii="Times New Roman" w:hAnsi="Times New Roman" w:cs="Times New Roman"/>
                <w:sz w:val="24"/>
                <w:szCs w:val="24"/>
              </w:rPr>
              <w:t xml:space="preserve"> 445, Asp 367</w:t>
            </w:r>
          </w:p>
        </w:tc>
      </w:tr>
    </w:tbl>
    <w:p w:rsidR="00806974" w:rsidRDefault="00806974"/>
    <w:sectPr w:rsidR="00806974" w:rsidSect="00806974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06974"/>
    <w:rsid w:val="006A7ED9"/>
    <w:rsid w:val="00806974"/>
    <w:rsid w:val="009D57A4"/>
    <w:rsid w:val="00B10F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0F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69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806974"/>
    <w:pPr>
      <w:spacing w:after="0" w:line="240" w:lineRule="auto"/>
    </w:pPr>
  </w:style>
  <w:style w:type="character" w:customStyle="1" w:styleId="breakword">
    <w:name w:val="breakword"/>
    <w:basedOn w:val="DefaultParagraphFont"/>
    <w:rsid w:val="00806974"/>
  </w:style>
  <w:style w:type="character" w:customStyle="1" w:styleId="highlight">
    <w:name w:val="highlight"/>
    <w:basedOn w:val="DefaultParagraphFont"/>
    <w:rsid w:val="0080697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emf"/><Relationship Id="rId76" Type="http://schemas.openxmlformats.org/officeDocument/2006/relationships/image" Target="media/image37.emf"/><Relationship Id="rId84" Type="http://schemas.openxmlformats.org/officeDocument/2006/relationships/image" Target="media/image41.e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66" Type="http://schemas.openxmlformats.org/officeDocument/2006/relationships/image" Target="media/image32.emf"/><Relationship Id="rId74" Type="http://schemas.openxmlformats.org/officeDocument/2006/relationships/image" Target="media/image36.emf"/><Relationship Id="rId79" Type="http://schemas.openxmlformats.org/officeDocument/2006/relationships/oleObject" Target="embeddings/oleObject38.bin"/><Relationship Id="rId87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image" Target="media/image31.e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80" Type="http://schemas.openxmlformats.org/officeDocument/2006/relationships/image" Target="media/image39.e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4.e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e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120</Words>
  <Characters>6390</Characters>
  <Application>Microsoft Office Word</Application>
  <DocSecurity>0</DocSecurity>
  <Lines>53</Lines>
  <Paragraphs>14</Paragraphs>
  <ScaleCrop>false</ScaleCrop>
  <Company/>
  <LinksUpToDate>false</LinksUpToDate>
  <CharactersWithSpaces>7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SHOBHA</cp:lastModifiedBy>
  <cp:revision>2</cp:revision>
  <dcterms:created xsi:type="dcterms:W3CDTF">2020-08-16T15:52:00Z</dcterms:created>
  <dcterms:modified xsi:type="dcterms:W3CDTF">2020-08-16T15:52:00Z</dcterms:modified>
</cp:coreProperties>
</file>